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7E8" w:rsidRDefault="004B2F63" w:rsidP="006D767A"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t>Date:</w:t>
      </w:r>
    </w:p>
    <w:p w:rsidR="004B2F63" w:rsidRDefault="004B2F63" w:rsidP="004B2F63">
      <w:pPr>
        <w:sectPr w:rsidR="004B2F63" w:rsidSect="004B2F63">
          <w:headerReference w:type="default" r:id="rId8"/>
          <w:footerReference w:type="default" r:id="rId9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F954F0">
        <w:t>Polynomial Functions</w:t>
      </w:r>
    </w:p>
    <w:p w:rsidR="00DA4900" w:rsidRDefault="0032395A" w:rsidP="00B01A79">
      <w:r>
        <w:t>Answer the questions below. When you are finished, submit this test to your teacher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D41B07">
        <w:t>1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841269">
        <w:t>5</w:t>
      </w:r>
      <w:r w:rsidRPr="00B01A79">
        <w:t xml:space="preserve"> points)</w:t>
      </w:r>
    </w:p>
    <w:p w:rsidR="00A05BDC" w:rsidRDefault="00A05BDC" w:rsidP="00A05BDC">
      <w:pPr>
        <w:pStyle w:val="QuestionNumbered"/>
        <w:tabs>
          <w:tab w:val="num" w:pos="2160"/>
        </w:tabs>
        <w:spacing w:before="240"/>
      </w:pPr>
      <w:r w:rsidRPr="00C33E2D">
        <w:rPr>
          <w:b/>
        </w:rPr>
        <w:t>(a)</w:t>
      </w:r>
      <w:r>
        <w:t xml:space="preserve">  Use the </w:t>
      </w:r>
      <w:r w:rsidR="00665AA6">
        <w:t>f</w:t>
      </w:r>
      <w:r>
        <w:t xml:space="preserve">undamental </w:t>
      </w:r>
      <w:r w:rsidR="00665AA6">
        <w:t>t</w:t>
      </w:r>
      <w:r>
        <w:t xml:space="preserve">heorem of </w:t>
      </w:r>
      <w:r w:rsidR="00665AA6">
        <w:t>a</w:t>
      </w:r>
      <w:r>
        <w:t>lgebra to determine the number of roots for</w:t>
      </w:r>
      <w:r w:rsidR="006D767A">
        <w:t xml:space="preserve"> </w:t>
      </w:r>
      <w:r w:rsidR="00277D51" w:rsidRPr="00591577">
        <w:rPr>
          <w:position w:val="-6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2 x squared plus 4 x plus 7" style="width:60.75pt;height:15.75pt" o:ole="">
            <v:imagedata r:id="rId10" o:title=""/>
          </v:shape>
          <o:OLEObject Type="Embed" ProgID="Equation.DSMT4" ShapeID="_x0000_i1025" DrawAspect="Content" ObjectID="_1540478953" r:id="rId11"/>
        </w:object>
      </w:r>
      <w:r w:rsidR="00591577">
        <w:t xml:space="preserve"> </w:t>
      </w:r>
      <w:r>
        <w:t xml:space="preserve">. </w:t>
      </w:r>
    </w:p>
    <w:p w:rsidR="00A05BDC" w:rsidRDefault="00A05BDC" w:rsidP="00A05BDC">
      <w:pPr>
        <w:pStyle w:val="QuestionNumbered"/>
        <w:numPr>
          <w:ilvl w:val="0"/>
          <w:numId w:val="0"/>
        </w:numPr>
        <w:ind w:left="360"/>
      </w:pPr>
      <w:r w:rsidRPr="00C33E2D">
        <w:rPr>
          <w:b/>
        </w:rPr>
        <w:t>(b)</w:t>
      </w:r>
      <w:r>
        <w:t xml:space="preserve">  What are the roots of </w:t>
      </w:r>
      <w:r w:rsidR="00277D51" w:rsidRPr="00591577">
        <w:rPr>
          <w:position w:val="-6"/>
        </w:rPr>
        <w:object w:dxaOrig="1219" w:dyaOrig="320">
          <v:shape id="_x0000_i1026" type="#_x0000_t75" alt="2 x squared plus 4 x plus 7" style="width:60.75pt;height:15.75pt" o:ole="">
            <v:imagedata r:id="rId10" o:title=""/>
          </v:shape>
          <o:OLEObject Type="Embed" ProgID="Equation.DSMT4" ShapeID="_x0000_i1026" DrawAspect="Content" ObjectID="_1540478954" r:id="rId12"/>
        </w:object>
      </w:r>
      <w:r>
        <w:t>? Show your work.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</w:t>
      </w:r>
      <w:r w:rsidR="0077674A">
        <w:t xml:space="preserve"> </w:t>
      </w:r>
      <w:r w:rsidR="00236D49">
        <w:t>5</w:t>
      </w:r>
      <w:r w:rsidR="0077674A">
        <w:t xml:space="preserve"> </w:t>
      </w:r>
      <w:r w:rsidRPr="00B01A79">
        <w:t>points)</w:t>
      </w:r>
    </w:p>
    <w:p w:rsidR="003A1031" w:rsidRDefault="003A1031" w:rsidP="000C7D17">
      <w:pPr>
        <w:pStyle w:val="QuestionNumbered"/>
      </w:pPr>
      <w:r>
        <w:t>Consider</w:t>
      </w:r>
      <w:r w:rsidR="00DF54AD">
        <w:t xml:space="preserve"> the </w:t>
      </w:r>
      <w:r w:rsidR="005A2FAB">
        <w:t>function</w:t>
      </w:r>
      <w:r w:rsidR="006D767A">
        <w:t xml:space="preserve"> </w:t>
      </w:r>
      <w:r w:rsidR="00454388" w:rsidRPr="009403E6">
        <w:rPr>
          <w:position w:val="-14"/>
        </w:rPr>
        <w:object w:dxaOrig="1920" w:dyaOrig="400">
          <v:shape id="_x0000_i1027" type="#_x0000_t75" alt="f open parenthesis x close parenthesis equals x cubed plus 2 x squared minus 3" style="width:95.25pt;height:20.25pt" o:ole="">
            <v:imagedata r:id="rId13" o:title=""/>
          </v:shape>
          <o:OLEObject Type="Embed" ProgID="Equation.DSMT4" ShapeID="_x0000_i1027" DrawAspect="Content" ObjectID="_1540478955" r:id="rId14"/>
        </w:object>
      </w:r>
      <w:r w:rsidR="009403E6">
        <w:t xml:space="preserve"> </w:t>
      </w:r>
      <w:r w:rsidR="00AB6631">
        <w:t>.</w:t>
      </w:r>
    </w:p>
    <w:p w:rsidR="003A1031" w:rsidRDefault="003A1031" w:rsidP="003A1031">
      <w:pPr>
        <w:pStyle w:val="QuestionParts"/>
        <w:numPr>
          <w:ilvl w:val="0"/>
          <w:numId w:val="9"/>
        </w:numPr>
      </w:pPr>
      <w:r>
        <w:t>Graph the function.</w:t>
      </w:r>
    </w:p>
    <w:p w:rsidR="00DF54AD" w:rsidRDefault="003A1031" w:rsidP="003A1031">
      <w:pPr>
        <w:pStyle w:val="QuestionParts"/>
        <w:numPr>
          <w:ilvl w:val="0"/>
          <w:numId w:val="9"/>
        </w:numPr>
      </w:pPr>
      <w:r>
        <w:t xml:space="preserve">What are the </w:t>
      </w:r>
      <w:r w:rsidR="0078617C" w:rsidRPr="009B0BA0">
        <w:rPr>
          <w:i/>
        </w:rPr>
        <w:t>x</w:t>
      </w:r>
      <w:r w:rsidR="0078617C">
        <w:t>- and</w:t>
      </w:r>
      <w:r w:rsidR="0078617C" w:rsidRPr="009B0BA0">
        <w:rPr>
          <w:i/>
        </w:rPr>
        <w:t xml:space="preserve"> y</w:t>
      </w:r>
      <w:r w:rsidR="0078617C">
        <w:t>-intercepts</w:t>
      </w:r>
      <w:r>
        <w:t xml:space="preserve"> of the graph?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567EFE" w:rsidP="000C7D17">
      <w:r>
        <w:rPr>
          <w:noProof/>
        </w:rPr>
        <w:drawing>
          <wp:inline distT="0" distB="0" distL="0" distR="0">
            <wp:extent cx="5229225" cy="5343525"/>
            <wp:effectExtent l="0" t="0" r="0" b="0"/>
            <wp:docPr id="2" name="Picture 2" descr="A blank coordinate plane. The horizontal x-axis ranges from negative 6 to 6 in increments of 1. The vertical y-axis ranges from negative 6 to 6 in increments of 1. 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urender\Desktop\Mithilesh_Work\From_AltText\BMP\BMP_Convert\Set_01\Al2_Unit06_Assessment_01.BMP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534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7D17"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236D49">
        <w:t>5</w:t>
      </w:r>
      <w:r w:rsidRPr="00B01A79">
        <w:t xml:space="preserve"> points)</w:t>
      </w:r>
    </w:p>
    <w:p w:rsidR="000C7D17" w:rsidRDefault="006F06D5" w:rsidP="00897F6B">
      <w:pPr>
        <w:pStyle w:val="QuestionNumbered"/>
      </w:pPr>
      <w:r>
        <w:t xml:space="preserve">Simplify </w:t>
      </w:r>
      <w:r w:rsidR="00752C30">
        <w:t xml:space="preserve">the expression </w:t>
      </w:r>
      <w:bookmarkStart w:id="1" w:name="MTBlankEqn"/>
      <w:r w:rsidR="00A603CE" w:rsidRPr="00571311">
        <w:rPr>
          <w:position w:val="-10"/>
        </w:rPr>
        <w:object w:dxaOrig="2760" w:dyaOrig="340">
          <v:shape id="_x0000_i1028" type="#_x0000_t75" alt="left parenthesis x cubed minus 5 x squared plus 7 x minus 12 right parenthesis divided by left parenthesis x minus 4 right parenthesis" style="width:138pt;height:17.25pt" o:ole="">
            <v:imagedata r:id="rId16" o:title=""/>
          </v:shape>
          <o:OLEObject Type="Embed" ProgID="Equation.DSMT4" ShapeID="_x0000_i1028" DrawAspect="Content" ObjectID="_1540478956" r:id="rId17"/>
        </w:object>
      </w:r>
      <w:bookmarkEnd w:id="1"/>
      <w:r w:rsidR="00F0184E">
        <w:t xml:space="preserve"> </w:t>
      </w:r>
      <w:r w:rsidR="00CD0FFD">
        <w:t>using long division</w:t>
      </w:r>
      <w:r w:rsidR="001D23BB">
        <w:t>. Show your work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6AE2" w:rsidRDefault="00796AE2" w:rsidP="00B01A79">
      <w:r>
        <w:separator/>
      </w:r>
    </w:p>
    <w:p w:rsidR="00796AE2" w:rsidRDefault="00796AE2" w:rsidP="00B01A79"/>
  </w:endnote>
  <w:endnote w:type="continuationSeparator" w:id="0">
    <w:p w:rsidR="00796AE2" w:rsidRDefault="00796AE2" w:rsidP="00B01A79">
      <w:r>
        <w:continuationSeparator/>
      </w:r>
    </w:p>
    <w:p w:rsidR="00796AE2" w:rsidRDefault="00796AE2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Pr="00770DDC" w:rsidRDefault="00B01A79" w:rsidP="00770DDC">
    <w:pPr>
      <w:pStyle w:val="RunningFoot"/>
    </w:pPr>
    <w:r w:rsidRPr="00770DDC">
      <w:t>©</w:t>
    </w:r>
    <w:r w:rsidR="008511A1">
      <w:t xml:space="preserve"> 2016</w:t>
    </w:r>
    <w:r w:rsidRPr="00770DDC">
      <w:t xml:space="preserve"> K12 Inc. All rights reserved.</w:t>
    </w:r>
    <w:r w:rsidRPr="00770DDC">
      <w:tab/>
      <w:t xml:space="preserve">Page </w:t>
    </w:r>
    <w:r w:rsidR="00E62414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="00E62414" w:rsidRPr="00770DDC">
      <w:rPr>
        <w:rStyle w:val="PageNumber"/>
      </w:rPr>
      <w:fldChar w:fldCharType="separate"/>
    </w:r>
    <w:r w:rsidR="00747251">
      <w:rPr>
        <w:rStyle w:val="PageNumber"/>
        <w:noProof/>
      </w:rPr>
      <w:t>3</w:t>
    </w:r>
    <w:r w:rsidR="00E62414" w:rsidRPr="00770DDC">
      <w:rPr>
        <w:rStyle w:val="PageNumber"/>
      </w:rPr>
      <w:fldChar w:fldCharType="end"/>
    </w:r>
    <w:r w:rsidRPr="00770DDC">
      <w:t xml:space="preserve"> of </w:t>
    </w:r>
    <w:r w:rsidR="00E62414"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="00E62414" w:rsidRPr="00770DDC">
      <w:rPr>
        <w:rStyle w:val="PageNumber"/>
      </w:rPr>
      <w:fldChar w:fldCharType="separate"/>
    </w:r>
    <w:r w:rsidR="00747251">
      <w:rPr>
        <w:rStyle w:val="PageNumber"/>
        <w:noProof/>
      </w:rPr>
      <w:t>3</w:t>
    </w:r>
    <w:r w:rsidR="00E62414"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6AE2" w:rsidRDefault="00796AE2" w:rsidP="00B01A79">
      <w:r>
        <w:separator/>
      </w:r>
    </w:p>
    <w:p w:rsidR="00796AE2" w:rsidRDefault="00796AE2" w:rsidP="00B01A79"/>
  </w:footnote>
  <w:footnote w:type="continuationSeparator" w:id="0">
    <w:p w:rsidR="00796AE2" w:rsidRDefault="00796AE2" w:rsidP="00B01A79">
      <w:r>
        <w:continuationSeparator/>
      </w:r>
    </w:p>
    <w:p w:rsidR="00796AE2" w:rsidRDefault="00796AE2" w:rsidP="00B01A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F954F0">
      <w:t>Polynomial Fun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89"/>
    <w:rsid w:val="00004357"/>
    <w:rsid w:val="00017187"/>
    <w:rsid w:val="00050DD1"/>
    <w:rsid w:val="00053202"/>
    <w:rsid w:val="0007190D"/>
    <w:rsid w:val="000877C2"/>
    <w:rsid w:val="000979F1"/>
    <w:rsid w:val="000B4F66"/>
    <w:rsid w:val="000C7D17"/>
    <w:rsid w:val="000F4C21"/>
    <w:rsid w:val="00106396"/>
    <w:rsid w:val="00124034"/>
    <w:rsid w:val="00130A76"/>
    <w:rsid w:val="00195C3C"/>
    <w:rsid w:val="00197B99"/>
    <w:rsid w:val="001D23BB"/>
    <w:rsid w:val="001E14CF"/>
    <w:rsid w:val="001F418E"/>
    <w:rsid w:val="00222240"/>
    <w:rsid w:val="00236D49"/>
    <w:rsid w:val="00244829"/>
    <w:rsid w:val="002775DC"/>
    <w:rsid w:val="00277D51"/>
    <w:rsid w:val="00283B66"/>
    <w:rsid w:val="00291DC3"/>
    <w:rsid w:val="002A3EE3"/>
    <w:rsid w:val="002C1922"/>
    <w:rsid w:val="002C5E04"/>
    <w:rsid w:val="002D263C"/>
    <w:rsid w:val="0032395A"/>
    <w:rsid w:val="003810FA"/>
    <w:rsid w:val="003947DF"/>
    <w:rsid w:val="003A1031"/>
    <w:rsid w:val="003C5394"/>
    <w:rsid w:val="003D451F"/>
    <w:rsid w:val="003E6C90"/>
    <w:rsid w:val="004026C8"/>
    <w:rsid w:val="00406DA2"/>
    <w:rsid w:val="00407A34"/>
    <w:rsid w:val="00427888"/>
    <w:rsid w:val="00433510"/>
    <w:rsid w:val="00454388"/>
    <w:rsid w:val="00463CD0"/>
    <w:rsid w:val="00492CCC"/>
    <w:rsid w:val="004A3770"/>
    <w:rsid w:val="004B2F63"/>
    <w:rsid w:val="004C27FA"/>
    <w:rsid w:val="00504FC8"/>
    <w:rsid w:val="00520476"/>
    <w:rsid w:val="005207E8"/>
    <w:rsid w:val="0052304E"/>
    <w:rsid w:val="00553F72"/>
    <w:rsid w:val="00555AEE"/>
    <w:rsid w:val="00567EFE"/>
    <w:rsid w:val="00571311"/>
    <w:rsid w:val="00591577"/>
    <w:rsid w:val="005A2F79"/>
    <w:rsid w:val="005A2FAB"/>
    <w:rsid w:val="005C4252"/>
    <w:rsid w:val="005F2C15"/>
    <w:rsid w:val="00600F1C"/>
    <w:rsid w:val="00603DBA"/>
    <w:rsid w:val="006116F5"/>
    <w:rsid w:val="00612CFF"/>
    <w:rsid w:val="006202A8"/>
    <w:rsid w:val="006239A7"/>
    <w:rsid w:val="00660E60"/>
    <w:rsid w:val="00665AA6"/>
    <w:rsid w:val="00667C10"/>
    <w:rsid w:val="00670613"/>
    <w:rsid w:val="006C56B4"/>
    <w:rsid w:val="006D767A"/>
    <w:rsid w:val="006F06D5"/>
    <w:rsid w:val="0070074D"/>
    <w:rsid w:val="00705362"/>
    <w:rsid w:val="00736911"/>
    <w:rsid w:val="00747251"/>
    <w:rsid w:val="00752C30"/>
    <w:rsid w:val="00770DDC"/>
    <w:rsid w:val="00773461"/>
    <w:rsid w:val="0077674A"/>
    <w:rsid w:val="0078617C"/>
    <w:rsid w:val="00796AE2"/>
    <w:rsid w:val="007C29BB"/>
    <w:rsid w:val="007C41FB"/>
    <w:rsid w:val="00802D89"/>
    <w:rsid w:val="00812CE9"/>
    <w:rsid w:val="00841269"/>
    <w:rsid w:val="008511A1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03E6"/>
    <w:rsid w:val="00941393"/>
    <w:rsid w:val="0094475F"/>
    <w:rsid w:val="0095666E"/>
    <w:rsid w:val="009568DA"/>
    <w:rsid w:val="009E3433"/>
    <w:rsid w:val="009F613D"/>
    <w:rsid w:val="00A00E5D"/>
    <w:rsid w:val="00A05BDC"/>
    <w:rsid w:val="00A24458"/>
    <w:rsid w:val="00A560F9"/>
    <w:rsid w:val="00A603CE"/>
    <w:rsid w:val="00A94699"/>
    <w:rsid w:val="00AA238E"/>
    <w:rsid w:val="00AB1819"/>
    <w:rsid w:val="00AB6631"/>
    <w:rsid w:val="00B01A79"/>
    <w:rsid w:val="00B02185"/>
    <w:rsid w:val="00B466A3"/>
    <w:rsid w:val="00B8532D"/>
    <w:rsid w:val="00B8598F"/>
    <w:rsid w:val="00B85D8B"/>
    <w:rsid w:val="00BA2036"/>
    <w:rsid w:val="00BB27D3"/>
    <w:rsid w:val="00BC559A"/>
    <w:rsid w:val="00BD7AD8"/>
    <w:rsid w:val="00C071FF"/>
    <w:rsid w:val="00C31082"/>
    <w:rsid w:val="00CD0FFD"/>
    <w:rsid w:val="00CF222B"/>
    <w:rsid w:val="00D41B07"/>
    <w:rsid w:val="00D525CD"/>
    <w:rsid w:val="00D64A32"/>
    <w:rsid w:val="00DA4900"/>
    <w:rsid w:val="00DB10FD"/>
    <w:rsid w:val="00DE124E"/>
    <w:rsid w:val="00DF54AD"/>
    <w:rsid w:val="00E106B9"/>
    <w:rsid w:val="00E27196"/>
    <w:rsid w:val="00E27B2D"/>
    <w:rsid w:val="00E40DA7"/>
    <w:rsid w:val="00E50367"/>
    <w:rsid w:val="00E62414"/>
    <w:rsid w:val="00E668F3"/>
    <w:rsid w:val="00E67A7B"/>
    <w:rsid w:val="00EE1487"/>
    <w:rsid w:val="00EF6D1B"/>
    <w:rsid w:val="00F0184E"/>
    <w:rsid w:val="00F06118"/>
    <w:rsid w:val="00F2533D"/>
    <w:rsid w:val="00F406E7"/>
    <w:rsid w:val="00F4134F"/>
    <w:rsid w:val="00F527C6"/>
    <w:rsid w:val="00F954F0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0C9EB460-9040-46E5-9975-52A0DC1FB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Normal"/>
    <w:link w:val="NormalBoldChar"/>
    <w:rsid w:val="007C41FB"/>
    <w:rPr>
      <w:b/>
    </w:rPr>
  </w:style>
  <w:style w:type="character" w:customStyle="1" w:styleId="NormalBoldChar">
    <w:name w:val="Normal_Bold Char"/>
    <w:basedOn w:val="DefaultParagraphFon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Strong">
    <w:name w:val="Strong"/>
    <w:uiPriority w:val="22"/>
    <w:qFormat/>
    <w:rsid w:val="00053202"/>
    <w:rPr>
      <w:b/>
      <w:bCs/>
    </w:rPr>
  </w:style>
  <w:style w:type="character" w:styleId="Emphasis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ubtleEmphasis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ubtleEmphasis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87B5C-2B0B-4589-9D88-D9AE3126A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0</TotalTime>
  <Pages>3</Pages>
  <Words>110</Words>
  <Characters>63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Darien Younger</dc:creator>
  <cp:keywords>Accessible</cp:keywords>
  <cp:lastModifiedBy>Darien Younger</cp:lastModifiedBy>
  <cp:revision>2</cp:revision>
  <dcterms:created xsi:type="dcterms:W3CDTF">2016-11-13T01:03:00Z</dcterms:created>
  <dcterms:modified xsi:type="dcterms:W3CDTF">2016-11-13T0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